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428"/>
        <w:gridCol w:w="5148"/>
      </w:tblGrid>
      <w:tr w:rsidR="000C2717">
        <w:tc>
          <w:tcPr>
            <w:tcW w:w="4428" w:type="dxa"/>
          </w:tcPr>
          <w:p w:rsidR="000C2717" w:rsidRDefault="00E85DF9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C57BB4">
              <w:t>Chain Rule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>
                <w:rPr>
                  <w:b w:val="0"/>
                </w:rPr>
                <w:t xml:space="preserve">Dusty </w:t>
              </w:r>
              <w:smartTag w:uri="urn:schemas-microsoft-com:office:smarttags" w:element="City">
                <w:smartTag w:uri="urn:schemas-microsoft-com:office:smarttags" w:element="place">
                  <w:r>
                    <w:rPr>
                      <w:b w:val="0"/>
                    </w:rPr>
                    <w:t>Wilson</w:t>
                  </w:r>
                </w:smartTag>
              </w:smartTag>
            </w:smartTag>
            <w:r>
              <w:rPr>
                <w:b w:val="0"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  <w:r>
              <w:t>Math 1</w:t>
            </w:r>
            <w:r w:rsidR="006878ED">
              <w:t>5</w:t>
            </w:r>
            <w:r w:rsidR="005674DA">
              <w:t>1</w:t>
            </w:r>
            <w:r>
              <w:t xml:space="preserve"> – </w:t>
            </w:r>
            <w:r w:rsidR="005E7CC0">
              <w:t xml:space="preserve">Fall </w:t>
            </w:r>
            <w:r w:rsidR="005674DA">
              <w:t>201</w:t>
            </w:r>
            <w:r w:rsidR="005E7CC0">
              <w:t>3</w:t>
            </w:r>
            <w:r>
              <w:rPr>
                <w:i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 w:rsidP="00DA69E2">
            <w:pPr>
              <w:pStyle w:val="Heading1"/>
            </w:pPr>
            <w:r>
              <w:t>No work = no credit</w:t>
            </w:r>
          </w:p>
          <w:p w:rsidR="00327C3A" w:rsidRPr="00327C3A" w:rsidRDefault="00327C3A" w:rsidP="00327C3A">
            <w:pPr>
              <w:rPr>
                <w:b/>
              </w:rPr>
            </w:pPr>
          </w:p>
        </w:tc>
        <w:tc>
          <w:tcPr>
            <w:tcW w:w="5148" w:type="dxa"/>
          </w:tcPr>
          <w:p w:rsidR="000C2717" w:rsidRDefault="000C2717" w:rsidP="00DA69E2">
            <w:pPr>
              <w:jc w:val="right"/>
            </w:pPr>
            <w:r>
              <w:rPr>
                <w:b/>
              </w:rPr>
              <w:t>Name</w:t>
            </w:r>
            <w:r>
              <w:t>: ________________________________</w:t>
            </w:r>
          </w:p>
          <w:p w:rsidR="00DA69E2" w:rsidRDefault="00DA69E2"/>
          <w:p w:rsidR="00DA69E2" w:rsidRDefault="00DA69E2" w:rsidP="00DA69E2">
            <w:pPr>
              <w:jc w:val="right"/>
            </w:pPr>
            <w:r>
              <w:t>________________________________</w:t>
            </w:r>
          </w:p>
          <w:p w:rsidR="00DA69E2" w:rsidRDefault="00DA69E2" w:rsidP="00DA69E2">
            <w:pPr>
              <w:jc w:val="right"/>
            </w:pPr>
          </w:p>
          <w:p w:rsidR="000C2717" w:rsidRDefault="00DA69E2" w:rsidP="00DA69E2">
            <w:pPr>
              <w:jc w:val="right"/>
            </w:pPr>
            <w:r>
              <w:t>________________________________</w:t>
            </w:r>
          </w:p>
        </w:tc>
      </w:tr>
    </w:tbl>
    <w:p w:rsidR="00DA69E2" w:rsidRDefault="00DA69E2"/>
    <w:p w:rsidR="001961B7" w:rsidRDefault="00521CC4" w:rsidP="001961B7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A4575D">
        <w:fldChar w:fldCharType="begin"/>
      </w:r>
      <w:r w:rsidR="00A4575D">
        <w:instrText xml:space="preserve"> SEQ MTEqn \c \* Arabic \* MERGEFORMAT </w:instrText>
      </w:r>
      <w:r w:rsidR="00A4575D">
        <w:fldChar w:fldCharType="separate"/>
      </w:r>
      <w:r w:rsidR="00C22F83">
        <w:rPr>
          <w:noProof/>
        </w:rPr>
        <w:instrText>1</w:instrText>
      </w:r>
      <w:r w:rsidR="00A4575D">
        <w:rPr>
          <w:noProof/>
        </w:rPr>
        <w:fldChar w:fldCharType="end"/>
      </w:r>
      <w:r>
        <w:instrText xml:space="preserve">.) </w:instrText>
      </w:r>
      <w:r>
        <w:fldChar w:fldCharType="end"/>
      </w:r>
      <w:r w:rsidR="006A2CE5">
        <w:t xml:space="preserve"> </w:t>
      </w:r>
      <w:proofErr w:type="gramStart"/>
      <w:r w:rsidR="00AC260B">
        <w:t xml:space="preserve">Differentiate </w:t>
      </w:r>
      <w:proofErr w:type="gramEnd"/>
      <w:r w:rsidR="00C57BB4" w:rsidRPr="00C57BB4">
        <w:rPr>
          <w:position w:val="-36"/>
        </w:rPr>
        <w:object w:dxaOrig="171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8.6pt" o:ole="">
            <v:imagedata r:id="rId9" o:title=""/>
          </v:shape>
          <o:OLEObject Type="Embed" ProgID="Equation.DSMT4" ShapeID="_x0000_i1025" DrawAspect="Content" ObjectID="_1444538408" r:id="rId10"/>
        </w:object>
      </w:r>
      <w:r w:rsidR="00A9531E">
        <w:t>.  Do not simplify.</w:t>
      </w:r>
    </w:p>
    <w:p w:rsidR="00A60009" w:rsidRDefault="00A60009" w:rsidP="00A60009"/>
    <w:p w:rsidR="00B7716F" w:rsidRDefault="00B7716F" w:rsidP="00A60009"/>
    <w:p w:rsidR="00B7716F" w:rsidRDefault="00B7716F" w:rsidP="00A60009"/>
    <w:p w:rsidR="00B7716F" w:rsidRDefault="00B7716F" w:rsidP="00A60009"/>
    <w:p w:rsidR="00B7716F" w:rsidRDefault="00B7716F" w:rsidP="00A60009"/>
    <w:p w:rsidR="00B7716F" w:rsidRDefault="00B7716F" w:rsidP="00A60009"/>
    <w:p w:rsidR="00B7716F" w:rsidRDefault="00B7716F" w:rsidP="00A60009"/>
    <w:p w:rsidR="00B7716F" w:rsidRDefault="00B7716F" w:rsidP="00A60009"/>
    <w:p w:rsidR="00B7716F" w:rsidRDefault="00AC260B" w:rsidP="00A60009">
      <w:r>
        <w:br/>
      </w:r>
      <w:r>
        <w:br/>
      </w:r>
    </w:p>
    <w:p w:rsidR="00B7716F" w:rsidRDefault="00B7716F" w:rsidP="00A60009"/>
    <w:p w:rsidR="00B7716F" w:rsidRDefault="00B7716F" w:rsidP="00A60009"/>
    <w:p w:rsidR="001961B7" w:rsidRDefault="001961B7" w:rsidP="00A60009"/>
    <w:p w:rsidR="001961B7" w:rsidRDefault="001961B7" w:rsidP="00A60009"/>
    <w:p w:rsidR="001961B7" w:rsidRDefault="001961B7" w:rsidP="00A60009"/>
    <w:p w:rsidR="006A2CE5" w:rsidRDefault="00F03F87" w:rsidP="006A2CE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A4575D">
        <w:fldChar w:fldCharType="begin"/>
      </w:r>
      <w:r w:rsidR="00A4575D">
        <w:instrText xml:space="preserve"> SEQ MTEqn \c \* Arabic \* MERGEFORMAT </w:instrText>
      </w:r>
      <w:r w:rsidR="00A4575D">
        <w:fldChar w:fldCharType="separate"/>
      </w:r>
      <w:r w:rsidR="00C22F83">
        <w:rPr>
          <w:noProof/>
        </w:rPr>
        <w:instrText>2</w:instrText>
      </w:r>
      <w:r w:rsidR="00A4575D">
        <w:rPr>
          <w:noProof/>
        </w:rPr>
        <w:fldChar w:fldCharType="end"/>
      </w:r>
      <w:r>
        <w:instrText xml:space="preserve">.) </w:instrText>
      </w:r>
      <w:r>
        <w:fldChar w:fldCharType="end"/>
      </w:r>
      <w:r w:rsidR="006A2CE5">
        <w:t xml:space="preserve"> </w:t>
      </w:r>
      <w:proofErr w:type="gramStart"/>
      <w:r w:rsidR="00C57BB4">
        <w:t xml:space="preserve">Find </w:t>
      </w:r>
      <w:proofErr w:type="gramEnd"/>
      <w:r w:rsidR="00C57BB4" w:rsidRPr="00C57BB4">
        <w:rPr>
          <w:position w:val="-32"/>
        </w:rPr>
        <w:object w:dxaOrig="1780" w:dyaOrig="800">
          <v:shape id="_x0000_i1026" type="#_x0000_t75" style="width:89.3pt;height:39.75pt" o:ole="">
            <v:imagedata r:id="rId11" o:title=""/>
          </v:shape>
          <o:OLEObject Type="Embed" ProgID="Equation.DSMT4" ShapeID="_x0000_i1026" DrawAspect="Content" ObjectID="_1444538409" r:id="rId12"/>
        </w:object>
      </w:r>
      <w:r w:rsidR="00C57BB4">
        <w:t xml:space="preserve">.  </w:t>
      </w:r>
      <w:r w:rsidR="00C57BB4">
        <w:t>Do not simplify.</w:t>
      </w:r>
    </w:p>
    <w:p w:rsidR="00F03F87" w:rsidRDefault="00F03F87" w:rsidP="00B7716F">
      <w:pPr>
        <w:pStyle w:val="ListParagraph"/>
        <w:numPr>
          <w:ilvl w:val="0"/>
          <w:numId w:val="5"/>
        </w:numPr>
        <w:spacing w:before="240"/>
      </w:pPr>
      <w:r>
        <w:br w:type="page"/>
      </w:r>
    </w:p>
    <w:p w:rsidR="00C57BB4" w:rsidRDefault="00A60009" w:rsidP="00C57BB4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 w:rsidR="00A4575D">
        <w:fldChar w:fldCharType="begin"/>
      </w:r>
      <w:r w:rsidR="00A4575D">
        <w:instrText xml:space="preserve"> SEQ MTEqn \c \* Arabic \* MERGEFORMAT </w:instrText>
      </w:r>
      <w:r w:rsidR="00A4575D">
        <w:fldChar w:fldCharType="separate"/>
      </w:r>
      <w:r w:rsidR="00C22F83">
        <w:rPr>
          <w:noProof/>
        </w:rPr>
        <w:instrText>3</w:instrText>
      </w:r>
      <w:r w:rsidR="00A4575D">
        <w:rPr>
          <w:noProof/>
        </w:rPr>
        <w:fldChar w:fldCharType="end"/>
      </w:r>
      <w:r>
        <w:instrText xml:space="preserve">.) </w:instrText>
      </w:r>
      <w:r>
        <w:fldChar w:fldCharType="end"/>
      </w:r>
      <w:proofErr w:type="gramStart"/>
      <w:r w:rsidR="00C57BB4">
        <w:t xml:space="preserve">If </w:t>
      </w:r>
      <w:proofErr w:type="gramEnd"/>
      <w:r w:rsidR="00C57BB4" w:rsidRPr="00C57BB4">
        <w:rPr>
          <w:position w:val="-14"/>
        </w:rPr>
        <w:object w:dxaOrig="1640" w:dyaOrig="400">
          <v:shape id="_x0000_i1027" type="#_x0000_t75" style="width:81.8pt;height:20.15pt" o:ole="">
            <v:imagedata r:id="rId13" o:title=""/>
          </v:shape>
          <o:OLEObject Type="Embed" ProgID="Equation.DSMT4" ShapeID="_x0000_i1027" DrawAspect="Content" ObjectID="_1444538410" r:id="rId14"/>
        </w:object>
      </w:r>
      <w:r w:rsidR="00C57BB4">
        <w:t xml:space="preserve">, find </w:t>
      </w:r>
      <w:r w:rsidR="00C57BB4" w:rsidRPr="00C57BB4">
        <w:rPr>
          <w:position w:val="-24"/>
        </w:rPr>
        <w:object w:dxaOrig="380" w:dyaOrig="620">
          <v:shape id="_x0000_i1028" type="#_x0000_t75" style="width:19pt;height:31.1pt" o:ole="">
            <v:imagedata r:id="rId15" o:title=""/>
          </v:shape>
          <o:OLEObject Type="Embed" ProgID="Equation.DSMT4" ShapeID="_x0000_i1028" DrawAspect="Content" ObjectID="_1444538411" r:id="rId16"/>
        </w:object>
      </w:r>
      <w:r w:rsidR="00C57BB4">
        <w:t xml:space="preserve">. </w:t>
      </w:r>
      <w:r w:rsidR="00C57BB4">
        <w:t>Do not simplify.</w:t>
      </w:r>
    </w:p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/>
    <w:p w:rsidR="00C57BB4" w:rsidRDefault="00C57BB4" w:rsidP="00C57BB4">
      <w:bookmarkStart w:id="0" w:name="_GoBack"/>
      <w:bookmarkEnd w:id="0"/>
    </w:p>
    <w:p w:rsidR="00C57BB4" w:rsidRDefault="00C57BB4" w:rsidP="00C57BB4"/>
    <w:p w:rsidR="00C57BB4" w:rsidRDefault="00C57BB4" w:rsidP="00C57BB4"/>
    <w:p w:rsidR="005E7CC0" w:rsidRPr="00C57BB4" w:rsidRDefault="00C57BB4" w:rsidP="00C57BB4"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C22F83">
        <w:rPr>
          <w:noProof/>
        </w:rPr>
        <w:instrText>4</w:instrText>
      </w:r>
      <w:r>
        <w:rPr>
          <w:noProof/>
        </w:rPr>
        <w:fldChar w:fldCharType="end"/>
      </w:r>
      <w:r>
        <w:instrText xml:space="preserve">.) </w:instrText>
      </w:r>
      <w:r>
        <w:fldChar w:fldCharType="end"/>
      </w:r>
      <w:r>
        <w:t xml:space="preserve">Find </w:t>
      </w:r>
      <w:r w:rsidRPr="00C57BB4">
        <w:rPr>
          <w:position w:val="-10"/>
        </w:rPr>
        <w:object w:dxaOrig="279" w:dyaOrig="320">
          <v:shape id="_x0000_i1029" type="#_x0000_t75" style="width:13.8pt;height:16.15pt" o:ole="">
            <v:imagedata r:id="rId17" o:title=""/>
          </v:shape>
          <o:OLEObject Type="Embed" ProgID="Equation.DSMT4" ShapeID="_x0000_i1029" DrawAspect="Content" ObjectID="_1444538412" r:id="rId18"/>
        </w:object>
      </w:r>
      <w:r>
        <w:t xml:space="preserve"> </w:t>
      </w:r>
      <w:proofErr w:type="gramStart"/>
      <w:r>
        <w:t xml:space="preserve">if </w:t>
      </w:r>
      <w:proofErr w:type="gramEnd"/>
      <w:r w:rsidRPr="00C57BB4">
        <w:rPr>
          <w:position w:val="-24"/>
        </w:rPr>
        <w:object w:dxaOrig="1760" w:dyaOrig="680">
          <v:shape id="_x0000_i1030" type="#_x0000_t75" style="width:88.15pt;height:34pt" o:ole="">
            <v:imagedata r:id="rId19" o:title=""/>
          </v:shape>
          <o:OLEObject Type="Embed" ProgID="Equation.DSMT4" ShapeID="_x0000_i1030" DrawAspect="Content" ObjectID="_1444538413" r:id="rId20"/>
        </w:object>
      </w:r>
      <w:r>
        <w:t xml:space="preserve">.  </w:t>
      </w:r>
      <w:r>
        <w:t>Do not simplify.</w:t>
      </w:r>
    </w:p>
    <w:sectPr w:rsidR="005E7CC0" w:rsidRPr="00C57BB4" w:rsidSect="00561D71"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575D" w:rsidRDefault="00A4575D">
      <w:r>
        <w:separator/>
      </w:r>
    </w:p>
  </w:endnote>
  <w:endnote w:type="continuationSeparator" w:id="0">
    <w:p w:rsidR="00A4575D" w:rsidRDefault="00A457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987" w:rsidRDefault="002D7987">
    <w:pPr>
      <w:pStyle w:val="Footer"/>
      <w:jc w:val="center"/>
    </w:pPr>
    <w:r>
      <w:t xml:space="preserve">Page </w:t>
    </w:r>
    <w:r w:rsidR="00470669">
      <w:fldChar w:fldCharType="begin"/>
    </w:r>
    <w:r w:rsidR="00470669">
      <w:instrText xml:space="preserve"> PAGE </w:instrText>
    </w:r>
    <w:r w:rsidR="00470669">
      <w:fldChar w:fldCharType="separate"/>
    </w:r>
    <w:r w:rsidR="00C22F83">
      <w:rPr>
        <w:noProof/>
      </w:rPr>
      <w:t>2</w:t>
    </w:r>
    <w:r w:rsidR="00470669">
      <w:rPr>
        <w:noProof/>
      </w:rPr>
      <w:fldChar w:fldCharType="end"/>
    </w:r>
    <w:r>
      <w:t xml:space="preserve"> of </w:t>
    </w:r>
    <w:r w:rsidR="00A4575D">
      <w:fldChar w:fldCharType="begin"/>
    </w:r>
    <w:r w:rsidR="00A4575D">
      <w:instrText xml:space="preserve"> NUMPAGES </w:instrText>
    </w:r>
    <w:r w:rsidR="00A4575D">
      <w:fldChar w:fldCharType="separate"/>
    </w:r>
    <w:r w:rsidR="00C22F83">
      <w:rPr>
        <w:noProof/>
      </w:rPr>
      <w:t>2</w:t>
    </w:r>
    <w:r w:rsidR="00A4575D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575D" w:rsidRDefault="00A4575D">
      <w:r>
        <w:separator/>
      </w:r>
    </w:p>
  </w:footnote>
  <w:footnote w:type="continuationSeparator" w:id="0">
    <w:p w:rsidR="00A4575D" w:rsidRDefault="00A4575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446B17"/>
    <w:multiLevelType w:val="hybridMultilevel"/>
    <w:tmpl w:val="9E0A8A18"/>
    <w:lvl w:ilvl="0" w:tplc="626C56C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23453F"/>
    <w:multiLevelType w:val="hybridMultilevel"/>
    <w:tmpl w:val="01EAF0A0"/>
    <w:lvl w:ilvl="0" w:tplc="29142B4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601E2C"/>
    <w:multiLevelType w:val="hybridMultilevel"/>
    <w:tmpl w:val="752C7FC8"/>
    <w:lvl w:ilvl="0" w:tplc="602CCF4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8018D2"/>
    <w:multiLevelType w:val="hybridMultilevel"/>
    <w:tmpl w:val="7F22C878"/>
    <w:lvl w:ilvl="0" w:tplc="F74A8F0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BF09FF"/>
    <w:multiLevelType w:val="hybridMultilevel"/>
    <w:tmpl w:val="6986CF3A"/>
    <w:lvl w:ilvl="0" w:tplc="FC7CDED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935EC4"/>
    <w:multiLevelType w:val="hybridMultilevel"/>
    <w:tmpl w:val="57864478"/>
    <w:lvl w:ilvl="0" w:tplc="17A44CF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654"/>
    <w:rsid w:val="000071EC"/>
    <w:rsid w:val="000254BC"/>
    <w:rsid w:val="00097F1D"/>
    <w:rsid w:val="000B2609"/>
    <w:rsid w:val="000C2717"/>
    <w:rsid w:val="000C55A2"/>
    <w:rsid w:val="00102254"/>
    <w:rsid w:val="00163E4D"/>
    <w:rsid w:val="001905FF"/>
    <w:rsid w:val="001961B7"/>
    <w:rsid w:val="001A30B6"/>
    <w:rsid w:val="001B2CA9"/>
    <w:rsid w:val="001F11D0"/>
    <w:rsid w:val="0022315D"/>
    <w:rsid w:val="00227608"/>
    <w:rsid w:val="00244BDA"/>
    <w:rsid w:val="002A5CF6"/>
    <w:rsid w:val="002C3730"/>
    <w:rsid w:val="002D7987"/>
    <w:rsid w:val="00327C3A"/>
    <w:rsid w:val="00397CD6"/>
    <w:rsid w:val="003B6F28"/>
    <w:rsid w:val="00470669"/>
    <w:rsid w:val="004B2793"/>
    <w:rsid w:val="004D2331"/>
    <w:rsid w:val="004F4D9B"/>
    <w:rsid w:val="00507E78"/>
    <w:rsid w:val="005152A8"/>
    <w:rsid w:val="00515906"/>
    <w:rsid w:val="00521CC4"/>
    <w:rsid w:val="00525445"/>
    <w:rsid w:val="00561D71"/>
    <w:rsid w:val="005674DA"/>
    <w:rsid w:val="00572E28"/>
    <w:rsid w:val="00573ECC"/>
    <w:rsid w:val="005A44C2"/>
    <w:rsid w:val="005C757A"/>
    <w:rsid w:val="005E7CC0"/>
    <w:rsid w:val="0064044B"/>
    <w:rsid w:val="00647EC7"/>
    <w:rsid w:val="00671032"/>
    <w:rsid w:val="006878ED"/>
    <w:rsid w:val="006A2CE5"/>
    <w:rsid w:val="006A6839"/>
    <w:rsid w:val="006D0C0A"/>
    <w:rsid w:val="006F282D"/>
    <w:rsid w:val="00750B25"/>
    <w:rsid w:val="00850484"/>
    <w:rsid w:val="00861FF8"/>
    <w:rsid w:val="008721C3"/>
    <w:rsid w:val="008816A5"/>
    <w:rsid w:val="00894EC8"/>
    <w:rsid w:val="008D591F"/>
    <w:rsid w:val="00976717"/>
    <w:rsid w:val="009E1805"/>
    <w:rsid w:val="009F3D37"/>
    <w:rsid w:val="009F5654"/>
    <w:rsid w:val="00A44AC6"/>
    <w:rsid w:val="00A4575D"/>
    <w:rsid w:val="00A54247"/>
    <w:rsid w:val="00A60009"/>
    <w:rsid w:val="00A60FC2"/>
    <w:rsid w:val="00A856E6"/>
    <w:rsid w:val="00A9531E"/>
    <w:rsid w:val="00AC260B"/>
    <w:rsid w:val="00B46B5C"/>
    <w:rsid w:val="00B5112A"/>
    <w:rsid w:val="00B7716F"/>
    <w:rsid w:val="00C22F83"/>
    <w:rsid w:val="00C244C4"/>
    <w:rsid w:val="00C50662"/>
    <w:rsid w:val="00C57BB4"/>
    <w:rsid w:val="00C6499B"/>
    <w:rsid w:val="00C83CC0"/>
    <w:rsid w:val="00C927D4"/>
    <w:rsid w:val="00CD1069"/>
    <w:rsid w:val="00D170B9"/>
    <w:rsid w:val="00D84EF9"/>
    <w:rsid w:val="00DA69E2"/>
    <w:rsid w:val="00E64EFA"/>
    <w:rsid w:val="00E85DF9"/>
    <w:rsid w:val="00EB040E"/>
    <w:rsid w:val="00EB0EC0"/>
    <w:rsid w:val="00F03F87"/>
    <w:rsid w:val="00F22B02"/>
    <w:rsid w:val="00F24F4E"/>
    <w:rsid w:val="00F83283"/>
    <w:rsid w:val="00FB4DF5"/>
    <w:rsid w:val="00FD2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71"/>
    <w:rPr>
      <w:sz w:val="24"/>
      <w:szCs w:val="24"/>
    </w:rPr>
  </w:style>
  <w:style w:type="paragraph" w:styleId="Heading1">
    <w:name w:val="heading 1"/>
    <w:basedOn w:val="Normal"/>
    <w:next w:val="Normal"/>
    <w:qFormat/>
    <w:rsid w:val="00561D71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61D71"/>
    <w:pPr>
      <w:keepNext/>
      <w:ind w:right="-720"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61D7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61D7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F1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1CC4"/>
    <w:pPr>
      <w:ind w:left="720"/>
      <w:contextualSpacing/>
    </w:pPr>
  </w:style>
  <w:style w:type="table" w:styleId="TableGrid">
    <w:name w:val="Table Grid"/>
    <w:basedOn w:val="TableNormal"/>
    <w:uiPriority w:val="59"/>
    <w:rsid w:val="005674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A2CE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A2CE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71"/>
    <w:rPr>
      <w:sz w:val="24"/>
      <w:szCs w:val="24"/>
    </w:rPr>
  </w:style>
  <w:style w:type="paragraph" w:styleId="Heading1">
    <w:name w:val="heading 1"/>
    <w:basedOn w:val="Normal"/>
    <w:next w:val="Normal"/>
    <w:qFormat/>
    <w:rsid w:val="00561D71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61D71"/>
    <w:pPr>
      <w:keepNext/>
      <w:ind w:right="-720"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61D7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61D7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F1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1CC4"/>
    <w:pPr>
      <w:ind w:left="720"/>
      <w:contextualSpacing/>
    </w:pPr>
  </w:style>
  <w:style w:type="table" w:styleId="TableGrid">
    <w:name w:val="Table Grid"/>
    <w:basedOn w:val="TableNormal"/>
    <w:uiPriority w:val="59"/>
    <w:rsid w:val="005674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A2CE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A2CE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FFCA10-E073-45D8-A882-CB7D273109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1</Words>
  <Characters>9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1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creator>Dusty Wilson</dc:creator>
  <cp:lastModifiedBy>Wilson, Dusty</cp:lastModifiedBy>
  <cp:revision>2</cp:revision>
  <cp:lastPrinted>2013-10-29T14:53:00Z</cp:lastPrinted>
  <dcterms:created xsi:type="dcterms:W3CDTF">2013-10-29T14:53:00Z</dcterms:created>
  <dcterms:modified xsi:type="dcterms:W3CDTF">2013-10-29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